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A1BA04" w14:textId="1BF05A04" w:rsidR="00AA2F54" w:rsidRDefault="00AA2F54" w:rsidP="00AA2F54">
      <w:pPr>
        <w:pStyle w:val="a4"/>
        <w:tabs>
          <w:tab w:val="left" w:pos="567"/>
        </w:tabs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4B7861">
        <w:rPr>
          <w:rFonts w:ascii="Times New Roman" w:hAnsi="Times New Roman"/>
          <w:bCs/>
          <w:sz w:val="28"/>
          <w:szCs w:val="28"/>
        </w:rPr>
        <w:t>Оценочные материалы по дисциплине</w:t>
      </w:r>
    </w:p>
    <w:p w14:paraId="6F6A1207" w14:textId="531AD8D2" w:rsidR="00AA2F54" w:rsidRPr="004B7861" w:rsidRDefault="00482D68" w:rsidP="00AA2F54">
      <w:pPr>
        <w:pStyle w:val="a4"/>
        <w:tabs>
          <w:tab w:val="left" w:pos="567"/>
        </w:tabs>
        <w:spacing w:after="0" w:line="240" w:lineRule="auto"/>
        <w:jc w:val="center"/>
        <w:rPr>
          <w:rFonts w:ascii="Times New Roman" w:hAnsi="Times New Roman"/>
          <w:b/>
          <w:bCs/>
          <w:i/>
          <w:sz w:val="28"/>
          <w:szCs w:val="28"/>
        </w:rPr>
      </w:pPr>
      <w:r>
        <w:rPr>
          <w:rFonts w:ascii="Times New Roman" w:hAnsi="Times New Roman"/>
          <w:b/>
          <w:bCs/>
          <w:i/>
          <w:sz w:val="28"/>
          <w:szCs w:val="28"/>
        </w:rPr>
        <w:t>«</w:t>
      </w:r>
      <w:r w:rsidR="002F0F3F" w:rsidRPr="002F0F3F">
        <w:rPr>
          <w:rFonts w:ascii="Times New Roman" w:hAnsi="Times New Roman"/>
          <w:b/>
          <w:bCs/>
          <w:i/>
          <w:sz w:val="28"/>
          <w:szCs w:val="28"/>
        </w:rPr>
        <w:t>Компьютерная алгебра</w:t>
      </w:r>
      <w:r>
        <w:rPr>
          <w:rFonts w:ascii="Times New Roman" w:hAnsi="Times New Roman"/>
          <w:b/>
          <w:bCs/>
          <w:i/>
          <w:sz w:val="28"/>
          <w:szCs w:val="28"/>
        </w:rPr>
        <w:t>»</w:t>
      </w:r>
    </w:p>
    <w:p w14:paraId="53428A02" w14:textId="77777777" w:rsidR="00AA2F54" w:rsidRDefault="00AA2F54" w:rsidP="00AA2F54">
      <w:pPr>
        <w:pStyle w:val="a4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sz w:val="24"/>
          <w:szCs w:val="24"/>
        </w:rPr>
      </w:pPr>
    </w:p>
    <w:p w14:paraId="4B95F16F" w14:textId="77777777" w:rsidR="00AA2F54" w:rsidRPr="004B7861" w:rsidRDefault="00AA2F54" w:rsidP="00AA2F54">
      <w:pPr>
        <w:pStyle w:val="a4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B7861">
        <w:rPr>
          <w:rFonts w:ascii="Times New Roman" w:hAnsi="Times New Roman" w:cs="Times New Roman"/>
          <w:b/>
          <w:sz w:val="24"/>
          <w:szCs w:val="24"/>
        </w:rPr>
        <w:t>Компетенция</w:t>
      </w:r>
    </w:p>
    <w:p w14:paraId="44D0291D" w14:textId="77777777" w:rsidR="00AA2F54" w:rsidRPr="004B7861" w:rsidRDefault="00AA2F54" w:rsidP="00AA2F54">
      <w:pPr>
        <w:pStyle w:val="a4"/>
        <w:tabs>
          <w:tab w:val="left" w:pos="567"/>
        </w:tabs>
        <w:spacing w:after="0" w:line="240" w:lineRule="auto"/>
        <w:ind w:left="0" w:firstLine="284"/>
        <w:rPr>
          <w:rFonts w:ascii="Times New Roman" w:hAnsi="Times New Roman" w:cs="Times New Roman"/>
          <w:b/>
          <w:sz w:val="24"/>
          <w:szCs w:val="24"/>
        </w:rPr>
      </w:pPr>
    </w:p>
    <w:p w14:paraId="123C6E89" w14:textId="4272DC8D" w:rsidR="006645DF" w:rsidRPr="00B55D02" w:rsidRDefault="002F0F3F" w:rsidP="00526883">
      <w:pPr>
        <w:spacing w:after="0"/>
        <w:jc w:val="both"/>
        <w:rPr>
          <w:rFonts w:ascii="Tahoma" w:eastAsia="Times New Roman" w:hAnsi="Tahoma" w:cs="Tahoma"/>
          <w:color w:val="000000"/>
          <w:sz w:val="16"/>
          <w:szCs w:val="16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ПК-2. </w:t>
      </w:r>
      <w:r w:rsidRPr="00B55D0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пособен разрабатывать и развивать математические методы моделирования объектов, процессов и систем в области профессиональной деятельности</w:t>
      </w:r>
    </w:p>
    <w:p w14:paraId="3A0CD93A" w14:textId="77777777" w:rsidR="00B0556D" w:rsidRPr="00B0556D" w:rsidRDefault="00B0556D" w:rsidP="00526883">
      <w:pPr>
        <w:pStyle w:val="a4"/>
        <w:tabs>
          <w:tab w:val="left" w:pos="567"/>
        </w:tabs>
        <w:spacing w:after="0" w:line="240" w:lineRule="auto"/>
        <w:ind w:left="0" w:firstLine="284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14:paraId="00D39F0C" w14:textId="77777777" w:rsidR="00AA2F54" w:rsidRPr="00B0556D" w:rsidRDefault="00AA2F54" w:rsidP="00526883">
      <w:pPr>
        <w:pStyle w:val="a4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0556D">
        <w:rPr>
          <w:rFonts w:ascii="Times New Roman" w:hAnsi="Times New Roman" w:cs="Times New Roman"/>
          <w:b/>
          <w:sz w:val="24"/>
          <w:szCs w:val="24"/>
        </w:rPr>
        <w:t>Индикаторы достижения компетенции</w:t>
      </w:r>
      <w:r w:rsidRPr="00B0556D">
        <w:rPr>
          <w:rFonts w:ascii="Times New Roman" w:hAnsi="Times New Roman" w:cs="Times New Roman"/>
          <w:sz w:val="24"/>
          <w:szCs w:val="24"/>
        </w:rPr>
        <w:t>:</w:t>
      </w:r>
    </w:p>
    <w:p w14:paraId="5562B547" w14:textId="5CADEEB2" w:rsidR="002F0F3F" w:rsidRPr="002F0F3F" w:rsidRDefault="002F0F3F" w:rsidP="002F0F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F3F">
        <w:rPr>
          <w:rFonts w:ascii="Times New Roman" w:hAnsi="Times New Roman" w:cs="Times New Roman"/>
          <w:sz w:val="24"/>
          <w:szCs w:val="24"/>
        </w:rPr>
        <w:t xml:space="preserve">ОПК-2.1. </w:t>
      </w:r>
      <w:r w:rsidR="007762E0" w:rsidRPr="007762E0">
        <w:rPr>
          <w:rFonts w:ascii="Times New Roman" w:hAnsi="Times New Roman" w:cs="Times New Roman"/>
          <w:sz w:val="24"/>
          <w:szCs w:val="24"/>
        </w:rPr>
        <w:t>Знать: методы анализа систем данных на основе современных технологий извлечения новых знаний из данных; современные информационно-коммуникационные и интеллектуальные технологии, инструментальные среды для решения профессиональных задач</w:t>
      </w:r>
    </w:p>
    <w:p w14:paraId="46D14C0B" w14:textId="2829E6D7" w:rsidR="002F0F3F" w:rsidRPr="002F0F3F" w:rsidRDefault="002F0F3F" w:rsidP="002F0F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F3F">
        <w:rPr>
          <w:rFonts w:ascii="Times New Roman" w:hAnsi="Times New Roman" w:cs="Times New Roman"/>
          <w:sz w:val="24"/>
          <w:szCs w:val="24"/>
        </w:rPr>
        <w:t xml:space="preserve">ОПК-2.2. </w:t>
      </w:r>
      <w:r w:rsidR="007762E0" w:rsidRPr="007762E0">
        <w:rPr>
          <w:rFonts w:ascii="Times New Roman" w:hAnsi="Times New Roman" w:cs="Times New Roman"/>
          <w:sz w:val="24"/>
          <w:szCs w:val="24"/>
        </w:rPr>
        <w:t>Уметь: обосновывать выбор методов анализа данных для решения профессиональных задач; обосновывать выбор современных информационно-коммуникационных и интеллектуальных технологий, разрабатывать оригинальные математические модели для решения профессиональных задач</w:t>
      </w:r>
    </w:p>
    <w:p w14:paraId="4F1205DF" w14:textId="3DB9ADB7" w:rsidR="006645DF" w:rsidRPr="006645DF" w:rsidRDefault="002F0F3F" w:rsidP="002F0F3F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F0F3F">
        <w:rPr>
          <w:rFonts w:ascii="Times New Roman" w:hAnsi="Times New Roman" w:cs="Times New Roman"/>
          <w:sz w:val="24"/>
          <w:szCs w:val="24"/>
        </w:rPr>
        <w:t xml:space="preserve">ОПК-2.3. </w:t>
      </w:r>
      <w:r w:rsidR="007762E0" w:rsidRPr="007762E0">
        <w:rPr>
          <w:rFonts w:ascii="Times New Roman" w:hAnsi="Times New Roman" w:cs="Times New Roman"/>
          <w:sz w:val="24"/>
          <w:szCs w:val="24"/>
        </w:rPr>
        <w:t>Владеть: навыками применения современных программных средств для анализа данных при решении профессиональных задач; разработки оригинальных математических моделей, в том ч</w:t>
      </w:r>
      <w:bookmarkStart w:id="0" w:name="_GoBack"/>
      <w:bookmarkEnd w:id="0"/>
      <w:r w:rsidR="007762E0" w:rsidRPr="007762E0">
        <w:rPr>
          <w:rFonts w:ascii="Times New Roman" w:hAnsi="Times New Roman" w:cs="Times New Roman"/>
          <w:sz w:val="24"/>
          <w:szCs w:val="24"/>
        </w:rPr>
        <w:t>исле с использованием современных информационно-коммуникационных и интеллектуальных технологий, для решения профессиональных задач</w:t>
      </w:r>
    </w:p>
    <w:p w14:paraId="2CC719A9" w14:textId="69B87968" w:rsidR="00B0556D" w:rsidRPr="004B7861" w:rsidRDefault="00B0556D" w:rsidP="006645DF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14:paraId="5CB700C1" w14:textId="6299DF20" w:rsidR="002F0F3F" w:rsidRPr="002F0F3F" w:rsidRDefault="002F0F3F" w:rsidP="002F0F3F">
      <w:pPr>
        <w:tabs>
          <w:tab w:val="left" w:pos="56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роведение работы, заключающейся в ответе на вопросы теста (компетенция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</w:t>
      </w:r>
      <w:r w:rsidRPr="002F0F3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К-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</w:t>
      </w:r>
      <w:r w:rsidRPr="002F0F3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):</w:t>
      </w:r>
    </w:p>
    <w:p w14:paraId="156B7713" w14:textId="77777777" w:rsidR="002F0F3F" w:rsidRPr="002F0F3F" w:rsidRDefault="002F0F3F" w:rsidP="002F0F3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тметьте </w:t>
      </w:r>
      <w:proofErr w:type="spellStart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приетарную</w:t>
      </w:r>
      <w:proofErr w:type="spell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у компьютерной математики.</w:t>
      </w:r>
    </w:p>
    <w:p w14:paraId="56C3E14D" w14:textId="77777777" w:rsidR="002F0F3F" w:rsidRPr="002F0F3F" w:rsidRDefault="002F0F3F" w:rsidP="002F0F3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C528E62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ы: </w:t>
      </w:r>
    </w:p>
    <w:p w14:paraId="062D52C5" w14:textId="712BF372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Maxima</w:t>
      </w:r>
      <w:proofErr w:type="spellEnd"/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14:paraId="13CD0B23" w14:textId="3EB15239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б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Maple</w:t>
      </w:r>
      <w:proofErr w:type="spellEnd"/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14:paraId="3C3100B4" w14:textId="68BA2F20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Axiom</w:t>
      </w:r>
      <w:proofErr w:type="spellEnd"/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14:paraId="3EF4BBB4" w14:textId="1B482222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Yacas</w:t>
      </w:r>
      <w:proofErr w:type="spellEnd"/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14:paraId="01A81389" w14:textId="2620E648" w:rsidR="002F0F3F" w:rsidRPr="002F0F3F" w:rsidRDefault="002F0F3F" w:rsidP="002F0F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омпьютерна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-</w:t>
      </w:r>
    </w:p>
    <w:p w14:paraId="4B891943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ы: </w:t>
      </w:r>
    </w:p>
    <w:p w14:paraId="659B0923" w14:textId="5C431DF8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ка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 структурах, порядке и отношениях, которая исторически сложилась на основе операций подсчёта, измерения и описания формы объектов</w:t>
      </w:r>
    </w:p>
    <w:p w14:paraId="07BA6FD7" w14:textId="60424791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б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способ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организации информации для более эффективного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решения 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математических 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>проблем</w:t>
      </w:r>
    </w:p>
    <w:p w14:paraId="166142B5" w14:textId="5202F3A3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тематики, лежащая на стыке алгебры и вычислительных методов</w:t>
      </w:r>
    </w:p>
    <w:p w14:paraId="2C48C4B0" w14:textId="636A184A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сль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кладной математики, в которой с помощью современных вычислительных средств изучается поведение многих сложных экономических, социальных, экологических и других динамических систем  </w:t>
      </w:r>
    </w:p>
    <w:p w14:paraId="417C5B89" w14:textId="4FBCC71E" w:rsidR="002F0F3F" w:rsidRPr="002F0F3F" w:rsidRDefault="002F0F3F" w:rsidP="002F0F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. Системы компьютерной алгебры оперируют</w:t>
      </w:r>
      <w:r w:rsidR="00A37C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...</w:t>
      </w:r>
    </w:p>
    <w:p w14:paraId="7EAE70D8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ы: </w:t>
      </w:r>
    </w:p>
    <w:p w14:paraId="052C17AB" w14:textId="0364FEAB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ическими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ами  </w:t>
      </w:r>
    </w:p>
    <w:p w14:paraId="07949EB7" w14:textId="155F20FA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б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ещественными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ами</w:t>
      </w:r>
    </w:p>
    <w:p w14:paraId="6B9990AB" w14:textId="73089278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ыми</w:t>
      </w:r>
      <w:proofErr w:type="gramEnd"/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ами</w:t>
      </w:r>
    </w:p>
    <w:p w14:paraId="7D4FE72E" w14:textId="1BBFAC70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r w:rsidR="00A37CB4">
        <w:rPr>
          <w:rFonts w:ascii="Times New Roman" w:eastAsia="Times New Roman" w:hAnsi="Times New Roman" w:cs="Times New Roman"/>
          <w:sz w:val="24"/>
          <w:szCs w:val="26"/>
          <w:lang w:eastAsia="ru-RU"/>
        </w:rPr>
        <w:t>символами</w:t>
      </w:r>
      <w:proofErr w:type="gramEnd"/>
      <w:r w:rsidR="00A37CB4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</w:t>
      </w:r>
    </w:p>
    <w:p w14:paraId="1FFB910D" w14:textId="7656D687" w:rsidR="002F0F3F" w:rsidRPr="007762E0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20799104" w14:textId="6009EEAD" w:rsidR="009D50A3" w:rsidRPr="009D50A3" w:rsidRDefault="009D50A3" w:rsidP="009D50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B32DFED" w14:textId="77777777" w:rsidR="009D50A3" w:rsidRDefault="002F0F3F" w:rsidP="009D50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9D50A3" w:rsidRPr="009D50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му равен определитель матрицы </w:t>
      </w:r>
    </w:p>
    <w:p w14:paraId="60B02FE8" w14:textId="09C553D4" w:rsidR="009D50A3" w:rsidRPr="009D50A3" w:rsidRDefault="009D50A3" w:rsidP="009D50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0A3">
        <w:rPr>
          <w:rFonts w:ascii="Times New Roman" w:eastAsia="Times New Roman" w:hAnsi="Times New Roman" w:cs="Times New Roman"/>
          <w:position w:val="-52"/>
          <w:sz w:val="24"/>
          <w:szCs w:val="24"/>
          <w:lang w:val="en-US" w:eastAsia="ru-RU"/>
        </w:rPr>
        <w:object w:dxaOrig="1620" w:dyaOrig="1160" w14:anchorId="1E8AB9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57.75pt" o:ole="">
            <v:imagedata r:id="rId5" o:title=""/>
          </v:shape>
          <o:OLEObject Type="Embed" ProgID="Equation.DSMT4" ShapeID="_x0000_i1025" DrawAspect="Content" ObjectID="_1749298058" r:id="rId6"/>
        </w:object>
      </w:r>
    </w:p>
    <w:p w14:paraId="6E96D281" w14:textId="622AB371" w:rsidR="009D50A3" w:rsidRPr="002F0F3F" w:rsidRDefault="009D50A3" w:rsidP="009D50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 w:rsidRPr="009D50A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 компьютерной алгебре?</w:t>
      </w:r>
    </w:p>
    <w:p w14:paraId="781645C0" w14:textId="77777777" w:rsidR="009D50A3" w:rsidRDefault="009D50A3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D64C1AC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ы: </w:t>
      </w:r>
    </w:p>
    <w:p w14:paraId="1D66EE54" w14:textId="4BEC43A6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gramEnd"/>
      <w:r w:rsidR="009D50A3" w:rsidRPr="009D50A3">
        <w:rPr>
          <w:rFonts w:ascii="Times New Roman" w:eastAsia="Times New Roman" w:hAnsi="Times New Roman" w:cs="Times New Roman"/>
          <w:position w:val="-14"/>
          <w:sz w:val="24"/>
          <w:szCs w:val="26"/>
          <w:lang w:eastAsia="ru-RU"/>
        </w:rPr>
        <w:object w:dxaOrig="2079" w:dyaOrig="400" w14:anchorId="68DB9B93">
          <v:shape id="_x0000_i1026" type="#_x0000_t75" style="width:104.25pt;height:20.25pt" o:ole="">
            <v:imagedata r:id="rId7" o:title=""/>
          </v:shape>
          <o:OLEObject Type="Embed" ProgID="Equation.DSMT4" ShapeID="_x0000_i1026" DrawAspect="Content" ObjectID="_1749298059" r:id="rId8"/>
        </w:object>
      </w:r>
    </w:p>
    <w:p w14:paraId="10D1D653" w14:textId="1763553D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б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gramEnd"/>
      <w:r w:rsidR="009D50A3" w:rsidRPr="009D50A3">
        <w:rPr>
          <w:rFonts w:ascii="Times New Roman" w:eastAsia="Times New Roman" w:hAnsi="Times New Roman" w:cs="Times New Roman"/>
          <w:position w:val="-14"/>
          <w:sz w:val="24"/>
          <w:szCs w:val="26"/>
          <w:lang w:eastAsia="ru-RU"/>
        </w:rPr>
        <w:object w:dxaOrig="2079" w:dyaOrig="400" w14:anchorId="41EC0AB3">
          <v:shape id="_x0000_i1027" type="#_x0000_t75" style="width:104.25pt;height:20.25pt" o:ole="">
            <v:imagedata r:id="rId9" o:title=""/>
          </v:shape>
          <o:OLEObject Type="Embed" ProgID="Equation.DSMT4" ShapeID="_x0000_i1027" DrawAspect="Content" ObjectID="_1749298060" r:id="rId10"/>
        </w:object>
      </w:r>
    </w:p>
    <w:p w14:paraId="5D17DE68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gramEnd"/>
      <w:r w:rsidR="009D50A3" w:rsidRPr="009D50A3">
        <w:rPr>
          <w:rFonts w:ascii="Times New Roman" w:eastAsia="Times New Roman" w:hAnsi="Times New Roman" w:cs="Times New Roman"/>
          <w:position w:val="-14"/>
          <w:sz w:val="24"/>
          <w:szCs w:val="26"/>
          <w:lang w:eastAsia="ru-RU"/>
        </w:rPr>
        <w:object w:dxaOrig="2060" w:dyaOrig="400" w14:anchorId="5B4C7672">
          <v:shape id="_x0000_i1028" type="#_x0000_t75" style="width:102.75pt;height:20.25pt" o:ole="">
            <v:imagedata r:id="rId11" o:title=""/>
          </v:shape>
          <o:OLEObject Type="Embed" ProgID="Equation.DSMT4" ShapeID="_x0000_i1028" DrawAspect="Content" ObjectID="_1749298061" r:id="rId12"/>
        </w:object>
      </w:r>
    </w:p>
    <w:p w14:paraId="77BC14B8" w14:textId="4F0A87E2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gramEnd"/>
      <w:r w:rsidR="009D50A3" w:rsidRPr="009D50A3">
        <w:rPr>
          <w:rFonts w:ascii="Times New Roman" w:eastAsia="Times New Roman" w:hAnsi="Times New Roman" w:cs="Times New Roman"/>
          <w:position w:val="-14"/>
          <w:sz w:val="24"/>
          <w:szCs w:val="26"/>
          <w:lang w:eastAsia="ru-RU"/>
        </w:rPr>
        <w:object w:dxaOrig="2079" w:dyaOrig="400" w14:anchorId="58C9C154">
          <v:shape id="_x0000_i1029" type="#_x0000_t75" style="width:104.25pt;height:20.25pt" o:ole="">
            <v:imagedata r:id="rId13" o:title=""/>
          </v:shape>
          <o:OLEObject Type="Embed" ProgID="Equation.DSMT4" ShapeID="_x0000_i1029" DrawAspect="Content" ObjectID="_1749298062" r:id="rId14"/>
        </w:object>
      </w:r>
    </w:p>
    <w:p w14:paraId="35B5D772" w14:textId="6C720145" w:rsidR="002F0F3F" w:rsidRPr="002F0F3F" w:rsidRDefault="002F0F3F" w:rsidP="002F0F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5. </w:t>
      </w:r>
      <w:r w:rsidR="00B55D02" w:rsidRPr="00B55D0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акая из библиотек </w:t>
      </w:r>
      <w:r w:rsidR="00B55D02" w:rsidRPr="00B55D02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Python</w:t>
      </w:r>
      <w:r w:rsidR="00B55D02" w:rsidRPr="00B55D0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едназначена для решения задач компьютерной алгебры</w:t>
      </w:r>
      <w:r w:rsidR="00B55D0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?</w:t>
      </w:r>
    </w:p>
    <w:p w14:paraId="0573C7FD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ы: </w:t>
      </w:r>
    </w:p>
    <w:p w14:paraId="45CBF32D" w14:textId="31A40B50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="00B55D02"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  <w:t>MatplotLib</w:t>
      </w:r>
      <w:proofErr w:type="spellEnd"/>
      <w:proofErr w:type="gramEnd"/>
    </w:p>
    <w:p w14:paraId="3C3CDD04" w14:textId="14F23B58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б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="00B55D02"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  <w:t>SciPy</w:t>
      </w:r>
      <w:proofErr w:type="spellEnd"/>
      <w:proofErr w:type="gramEnd"/>
    </w:p>
    <w:p w14:paraId="05F7A9DD" w14:textId="26972D5D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="00B55D02"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  <w:t>NumPy</w:t>
      </w:r>
      <w:proofErr w:type="spellEnd"/>
      <w:proofErr w:type="gramEnd"/>
    </w:p>
    <w:p w14:paraId="093C3ABC" w14:textId="10FAADE9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gramStart"/>
      <w:r w:rsidRPr="002F0F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</w:t>
      </w: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2F0F3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 </w:t>
      </w:r>
      <w:proofErr w:type="spellStart"/>
      <w:r w:rsidR="00B55D02">
        <w:rPr>
          <w:rFonts w:ascii="Times New Roman" w:eastAsia="Times New Roman" w:hAnsi="Times New Roman" w:cs="Times New Roman"/>
          <w:sz w:val="24"/>
          <w:szCs w:val="26"/>
          <w:lang w:val="en-US" w:eastAsia="ru-RU"/>
        </w:rPr>
        <w:t>SymPy</w:t>
      </w:r>
      <w:proofErr w:type="spellEnd"/>
      <w:proofErr w:type="gramEnd"/>
    </w:p>
    <w:p w14:paraId="184D0CD9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5EF29B80" w14:textId="77777777" w:rsidR="002F0F3F" w:rsidRPr="002F0F3F" w:rsidRDefault="002F0F3F" w:rsidP="002F0F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C445FF5" w14:textId="77777777" w:rsidR="002F0F3F" w:rsidRPr="002F0F3F" w:rsidRDefault="002F0F3F" w:rsidP="002F0F3F">
      <w:pPr>
        <w:tabs>
          <w:tab w:val="left" w:pos="567"/>
        </w:tabs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0F3F">
        <w:rPr>
          <w:rFonts w:ascii="Times New Roman" w:eastAsia="Times New Roman" w:hAnsi="Times New Roman" w:cs="Times New Roman"/>
          <w:sz w:val="24"/>
          <w:szCs w:val="24"/>
          <w:lang w:eastAsia="ru-RU"/>
        </w:rPr>
        <w:t>Ключи теста:</w:t>
      </w:r>
    </w:p>
    <w:tbl>
      <w:tblPr>
        <w:tblW w:w="278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56"/>
        <w:gridCol w:w="899"/>
        <w:gridCol w:w="898"/>
        <w:gridCol w:w="898"/>
        <w:gridCol w:w="898"/>
        <w:gridCol w:w="898"/>
      </w:tblGrid>
      <w:tr w:rsidR="002F0F3F" w:rsidRPr="002F0F3F" w14:paraId="150CBE93" w14:textId="77777777" w:rsidTr="003B77DB">
        <w:trPr>
          <w:trHeight w:val="270"/>
        </w:trPr>
        <w:tc>
          <w:tcPr>
            <w:tcW w:w="1023" w:type="pct"/>
          </w:tcPr>
          <w:p w14:paraId="06220769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опрос</w:t>
            </w:r>
          </w:p>
        </w:tc>
        <w:tc>
          <w:tcPr>
            <w:tcW w:w="796" w:type="pct"/>
          </w:tcPr>
          <w:p w14:paraId="6282EC9B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95" w:type="pct"/>
          </w:tcPr>
          <w:p w14:paraId="53BBEF9E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95" w:type="pct"/>
          </w:tcPr>
          <w:p w14:paraId="6BE45D28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95" w:type="pct"/>
          </w:tcPr>
          <w:p w14:paraId="32D6C2CA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95" w:type="pct"/>
          </w:tcPr>
          <w:p w14:paraId="73FB9194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</w:tr>
      <w:tr w:rsidR="002F0F3F" w:rsidRPr="002F0F3F" w14:paraId="22CE2231" w14:textId="77777777" w:rsidTr="003B77DB">
        <w:trPr>
          <w:trHeight w:val="167"/>
        </w:trPr>
        <w:tc>
          <w:tcPr>
            <w:tcW w:w="1023" w:type="pct"/>
          </w:tcPr>
          <w:p w14:paraId="24F7BEC8" w14:textId="77777777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F0F3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твет</w:t>
            </w:r>
          </w:p>
        </w:tc>
        <w:tc>
          <w:tcPr>
            <w:tcW w:w="796" w:type="pct"/>
          </w:tcPr>
          <w:p w14:paraId="4F5ECD08" w14:textId="39522A06" w:rsidR="002F0F3F" w:rsidRPr="002F0F3F" w:rsidRDefault="002F0F3F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795" w:type="pct"/>
          </w:tcPr>
          <w:p w14:paraId="02EC8599" w14:textId="582CF4EB" w:rsidR="002F0F3F" w:rsidRPr="002F0F3F" w:rsidRDefault="00A37CB4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795" w:type="pct"/>
          </w:tcPr>
          <w:p w14:paraId="46CE0251" w14:textId="4CB1B300" w:rsidR="002F0F3F" w:rsidRPr="002F0F3F" w:rsidRDefault="00A37CB4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795" w:type="pct"/>
          </w:tcPr>
          <w:p w14:paraId="683BBF0F" w14:textId="005BB435" w:rsidR="002F0F3F" w:rsidRPr="002F0F3F" w:rsidRDefault="00B55D02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в</w:t>
            </w:r>
          </w:p>
        </w:tc>
        <w:tc>
          <w:tcPr>
            <w:tcW w:w="795" w:type="pct"/>
          </w:tcPr>
          <w:p w14:paraId="571D86ED" w14:textId="7D52CC3B" w:rsidR="002F0F3F" w:rsidRPr="002F0F3F" w:rsidRDefault="00B55D02" w:rsidP="002F0F3F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г</w:t>
            </w:r>
          </w:p>
        </w:tc>
      </w:tr>
    </w:tbl>
    <w:p w14:paraId="44E123BC" w14:textId="77777777" w:rsidR="009C3E87" w:rsidRPr="00A13A81" w:rsidRDefault="009C3E87" w:rsidP="00D710D6">
      <w:pPr>
        <w:rPr>
          <w:b/>
          <w:bCs/>
          <w:lang w:val="en-US"/>
        </w:rPr>
      </w:pPr>
    </w:p>
    <w:sectPr w:rsidR="009C3E87" w:rsidRPr="00A13A81" w:rsidSect="002F0F3F">
      <w:pgSz w:w="11906" w:h="16838"/>
      <w:pgMar w:top="709" w:right="566" w:bottom="426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0518C"/>
    <w:multiLevelType w:val="hybridMultilevel"/>
    <w:tmpl w:val="13F85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C740E7"/>
    <w:multiLevelType w:val="hybridMultilevel"/>
    <w:tmpl w:val="BB2E59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1F68A6"/>
    <w:multiLevelType w:val="hybridMultilevel"/>
    <w:tmpl w:val="FD5675B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7152432"/>
    <w:multiLevelType w:val="hybridMultilevel"/>
    <w:tmpl w:val="E7B466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BA829F8"/>
    <w:multiLevelType w:val="hybridMultilevel"/>
    <w:tmpl w:val="82C2B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4421B6"/>
    <w:multiLevelType w:val="hybridMultilevel"/>
    <w:tmpl w:val="0FACBE6C"/>
    <w:lvl w:ilvl="0" w:tplc="3D228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83F4300"/>
    <w:multiLevelType w:val="hybridMultilevel"/>
    <w:tmpl w:val="4680F1EE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97D47E0"/>
    <w:multiLevelType w:val="hybridMultilevel"/>
    <w:tmpl w:val="D646F2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02B6D00"/>
    <w:multiLevelType w:val="hybridMultilevel"/>
    <w:tmpl w:val="30C8E4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7A42F1"/>
    <w:multiLevelType w:val="hybridMultilevel"/>
    <w:tmpl w:val="D646F2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970158B"/>
    <w:multiLevelType w:val="hybridMultilevel"/>
    <w:tmpl w:val="D646F2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8"/>
  </w:num>
  <w:num w:numId="7">
    <w:abstractNumId w:val="9"/>
  </w:num>
  <w:num w:numId="8">
    <w:abstractNumId w:val="7"/>
  </w:num>
  <w:num w:numId="9">
    <w:abstractNumId w:val="6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4FB"/>
    <w:rsid w:val="00014FD8"/>
    <w:rsid w:val="00063E79"/>
    <w:rsid w:val="000B7B59"/>
    <w:rsid w:val="0010660E"/>
    <w:rsid w:val="00173ABE"/>
    <w:rsid w:val="00244121"/>
    <w:rsid w:val="00274CD9"/>
    <w:rsid w:val="002756AA"/>
    <w:rsid w:val="00280A1E"/>
    <w:rsid w:val="00297941"/>
    <w:rsid w:val="002D3D78"/>
    <w:rsid w:val="002F0F3F"/>
    <w:rsid w:val="00305729"/>
    <w:rsid w:val="0037621D"/>
    <w:rsid w:val="0039079A"/>
    <w:rsid w:val="003A22B5"/>
    <w:rsid w:val="003B0DC3"/>
    <w:rsid w:val="003E5DD5"/>
    <w:rsid w:val="004328A9"/>
    <w:rsid w:val="00482D68"/>
    <w:rsid w:val="004A64E6"/>
    <w:rsid w:val="004B7861"/>
    <w:rsid w:val="004D1EBF"/>
    <w:rsid w:val="004E2D22"/>
    <w:rsid w:val="004E5746"/>
    <w:rsid w:val="0050223B"/>
    <w:rsid w:val="00524D7E"/>
    <w:rsid w:val="00526883"/>
    <w:rsid w:val="0053154E"/>
    <w:rsid w:val="005900DE"/>
    <w:rsid w:val="00594176"/>
    <w:rsid w:val="005F2E83"/>
    <w:rsid w:val="006203FC"/>
    <w:rsid w:val="006645DF"/>
    <w:rsid w:val="00667EDD"/>
    <w:rsid w:val="0068162A"/>
    <w:rsid w:val="006A6C57"/>
    <w:rsid w:val="00725331"/>
    <w:rsid w:val="007762E0"/>
    <w:rsid w:val="007A45FF"/>
    <w:rsid w:val="007A4CF8"/>
    <w:rsid w:val="007C1AA1"/>
    <w:rsid w:val="008008D5"/>
    <w:rsid w:val="00806784"/>
    <w:rsid w:val="00812E36"/>
    <w:rsid w:val="008A57AB"/>
    <w:rsid w:val="008D1812"/>
    <w:rsid w:val="008E09CF"/>
    <w:rsid w:val="00912BFC"/>
    <w:rsid w:val="00912F40"/>
    <w:rsid w:val="00983AC6"/>
    <w:rsid w:val="009A04FB"/>
    <w:rsid w:val="009C3E87"/>
    <w:rsid w:val="009D50A3"/>
    <w:rsid w:val="009E468D"/>
    <w:rsid w:val="00A13A81"/>
    <w:rsid w:val="00A37CB4"/>
    <w:rsid w:val="00AA2F54"/>
    <w:rsid w:val="00AD3F74"/>
    <w:rsid w:val="00AF3EE2"/>
    <w:rsid w:val="00B043BF"/>
    <w:rsid w:val="00B0556D"/>
    <w:rsid w:val="00B44385"/>
    <w:rsid w:val="00B55D02"/>
    <w:rsid w:val="00B57CE5"/>
    <w:rsid w:val="00BF3BA2"/>
    <w:rsid w:val="00C34731"/>
    <w:rsid w:val="00C96CF2"/>
    <w:rsid w:val="00CA72D0"/>
    <w:rsid w:val="00CB65A7"/>
    <w:rsid w:val="00CD5035"/>
    <w:rsid w:val="00D071A5"/>
    <w:rsid w:val="00D10CF9"/>
    <w:rsid w:val="00D54B28"/>
    <w:rsid w:val="00D60F73"/>
    <w:rsid w:val="00D710D6"/>
    <w:rsid w:val="00DA4C2A"/>
    <w:rsid w:val="00DE5158"/>
    <w:rsid w:val="00EB2D05"/>
    <w:rsid w:val="00F2224B"/>
    <w:rsid w:val="00F27CE9"/>
    <w:rsid w:val="00F30E1B"/>
    <w:rsid w:val="00F730F4"/>
    <w:rsid w:val="00F94944"/>
    <w:rsid w:val="00FB59D7"/>
    <w:rsid w:val="00FC5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485D8259"/>
  <w15:docId w15:val="{788D5A4D-3F51-4175-B0AE-9E59200D7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uiPriority w:val="99"/>
    <w:rsid w:val="00B4438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table" w:styleId="a3">
    <w:name w:val="Table Grid"/>
    <w:basedOn w:val="a1"/>
    <w:rsid w:val="00280A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99"/>
    <w:qFormat/>
    <w:rsid w:val="00280A1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280A1E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280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0A1E"/>
    <w:rPr>
      <w:rFonts w:ascii="Tahoma" w:hAnsi="Tahoma" w:cs="Tahoma"/>
      <w:sz w:val="16"/>
      <w:szCs w:val="16"/>
    </w:rPr>
  </w:style>
  <w:style w:type="paragraph" w:customStyle="1" w:styleId="a8">
    <w:name w:val="список с точками"/>
    <w:basedOn w:val="a"/>
    <w:rsid w:val="00DA4C2A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2F0F3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73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86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53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703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40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63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73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824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7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24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452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02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2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19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6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69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4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64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136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66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44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0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2</Pages>
  <Words>357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 Гордина</dc:creator>
  <cp:lastModifiedBy>m10</cp:lastModifiedBy>
  <cp:revision>33</cp:revision>
  <cp:lastPrinted>2022-11-25T21:23:00Z</cp:lastPrinted>
  <dcterms:created xsi:type="dcterms:W3CDTF">2022-11-25T19:11:00Z</dcterms:created>
  <dcterms:modified xsi:type="dcterms:W3CDTF">2023-06-26T11:21:00Z</dcterms:modified>
</cp:coreProperties>
</file>